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871DD7F" w14:textId="77777777" w:rsidR="008B6BC1" w:rsidRPr="005F40C2" w:rsidRDefault="000D5DA9" w:rsidP="000D5DA9">
      <w:pPr>
        <w:jc w:val="center"/>
        <w:rPr>
          <w:b/>
          <w:bCs/>
          <w:sz w:val="32"/>
          <w:szCs w:val="32"/>
        </w:rPr>
      </w:pPr>
      <w:r w:rsidRPr="005F40C2">
        <w:rPr>
          <w:b/>
          <w:bCs/>
          <w:sz w:val="32"/>
          <w:szCs w:val="32"/>
        </w:rPr>
        <w:t>BÀI TẬP VỀ NHÀ TUẦN 1</w:t>
      </w:r>
    </w:p>
    <w:p w14:paraId="234B39BD" w14:textId="77777777" w:rsidR="000D5DA9" w:rsidRPr="000D5DA9" w:rsidRDefault="000D5DA9" w:rsidP="000D5DA9">
      <w:pPr>
        <w:jc w:val="center"/>
        <w:rPr>
          <w:sz w:val="28"/>
          <w:szCs w:val="28"/>
          <w:u w:val="single"/>
        </w:rPr>
      </w:pPr>
      <w:r w:rsidRPr="000D5DA9">
        <w:rPr>
          <w:sz w:val="28"/>
          <w:szCs w:val="28"/>
          <w:u w:val="single"/>
        </w:rPr>
        <w:t>MÔN: Thực hành Đại số tuyến tính</w:t>
      </w:r>
    </w:p>
    <w:p w14:paraId="17F2D105" w14:textId="77777777" w:rsidR="000D5DA9" w:rsidRPr="00B767CA" w:rsidRDefault="000D5DA9">
      <w:pPr>
        <w:rPr>
          <w:sz w:val="26"/>
          <w:szCs w:val="26"/>
        </w:rPr>
      </w:pPr>
      <w:r w:rsidRPr="00B767CA">
        <w:rPr>
          <w:sz w:val="26"/>
          <w:szCs w:val="26"/>
        </w:rPr>
        <w:t>Họ và tên: Huỳnh Tấn Thọ</w:t>
      </w:r>
    </w:p>
    <w:p w14:paraId="5949599F" w14:textId="77777777" w:rsidR="000D5DA9" w:rsidRPr="00B767CA" w:rsidRDefault="000D5DA9">
      <w:pPr>
        <w:rPr>
          <w:sz w:val="26"/>
          <w:szCs w:val="26"/>
        </w:rPr>
      </w:pPr>
      <w:r w:rsidRPr="00B767CA">
        <w:rPr>
          <w:sz w:val="26"/>
          <w:szCs w:val="26"/>
        </w:rPr>
        <w:t>MSSV: 19120383</w:t>
      </w:r>
    </w:p>
    <w:p w14:paraId="6E001A6D" w14:textId="77777777" w:rsidR="000D5DA9" w:rsidRPr="00B767CA" w:rsidRDefault="000D5DA9">
      <w:pPr>
        <w:rPr>
          <w:sz w:val="26"/>
          <w:szCs w:val="26"/>
        </w:rPr>
      </w:pPr>
      <w:r w:rsidRPr="00B767CA">
        <w:rPr>
          <w:sz w:val="26"/>
          <w:szCs w:val="26"/>
        </w:rPr>
        <w:t>Lớp 19CTT2</w:t>
      </w:r>
    </w:p>
    <w:p w14:paraId="1502B67F" w14:textId="153C707B" w:rsidR="000D5DA9" w:rsidRDefault="000D5DA9">
      <w:pPr>
        <w:rPr>
          <w:sz w:val="24"/>
          <w:szCs w:val="24"/>
        </w:rPr>
      </w:pPr>
    </w:p>
    <w:p w14:paraId="4AB3E724" w14:textId="199DE784" w:rsidR="00B767CA" w:rsidRDefault="00B767CA">
      <w:pPr>
        <w:rPr>
          <w:b/>
          <w:bCs/>
          <w:sz w:val="24"/>
          <w:szCs w:val="24"/>
        </w:rPr>
      </w:pPr>
      <w:r w:rsidRPr="00B767CA">
        <w:rPr>
          <w:b/>
          <w:bCs/>
          <w:sz w:val="24"/>
          <w:szCs w:val="24"/>
        </w:rPr>
        <w:t xml:space="preserve">Các câu cần làm: 1.2b, 1.3c, 1.17cd, </w:t>
      </w:r>
      <w:r w:rsidR="004B4986">
        <w:rPr>
          <w:b/>
          <w:bCs/>
          <w:sz w:val="24"/>
          <w:szCs w:val="24"/>
        </w:rPr>
        <w:t>1.18a, 1.21b</w:t>
      </w:r>
    </w:p>
    <w:p w14:paraId="59C77424" w14:textId="5FCDCAA0" w:rsidR="00810446" w:rsidRPr="002C2E45" w:rsidRDefault="00810446" w:rsidP="00810446">
      <w:pPr>
        <w:tabs>
          <w:tab w:val="left" w:pos="4029"/>
        </w:tabs>
        <w:rPr>
          <w:b/>
          <w:bCs/>
          <w:color w:val="FF0000"/>
          <w:sz w:val="24"/>
          <w:szCs w:val="24"/>
        </w:rPr>
      </w:pPr>
      <w:r w:rsidRPr="002C2E45">
        <w:rPr>
          <w:b/>
          <w:bCs/>
          <w:color w:val="FF0000"/>
          <w:sz w:val="24"/>
          <w:szCs w:val="24"/>
        </w:rPr>
        <w:t>KÍ HIỆU (1) tức là dòng thứ 1</w:t>
      </w:r>
      <w:r w:rsidR="009619E3" w:rsidRPr="002C2E45">
        <w:rPr>
          <w:b/>
          <w:bCs/>
          <w:color w:val="FF0000"/>
          <w:sz w:val="24"/>
          <w:szCs w:val="24"/>
        </w:rPr>
        <w:t xml:space="preserve"> (do em vô tình ghi theo cách trình bày của thầy dạy lý thuyết)</w:t>
      </w:r>
      <w:r w:rsidRPr="002C2E45">
        <w:rPr>
          <w:b/>
          <w:bCs/>
          <w:color w:val="FF0000"/>
          <w:sz w:val="24"/>
          <w:szCs w:val="24"/>
        </w:rPr>
        <w:tab/>
      </w:r>
    </w:p>
    <w:p w14:paraId="21ED3059" w14:textId="3E3EC040" w:rsidR="00EE6368" w:rsidRDefault="000D5DA9" w:rsidP="00BA38BE">
      <w:pPr>
        <w:rPr>
          <w:rFonts w:ascii="Times New Roman" w:hAnsi="Times New Roman" w:cs="Times New Roman"/>
          <w:sz w:val="28"/>
          <w:szCs w:val="28"/>
        </w:rPr>
      </w:pPr>
      <w:r w:rsidRPr="00284876">
        <w:rPr>
          <w:b/>
          <w:bCs/>
          <w:sz w:val="24"/>
          <w:szCs w:val="24"/>
        </w:rPr>
        <w:t>Bài 1.</w:t>
      </w:r>
      <w:r w:rsidR="00D50F8D" w:rsidRPr="00284876">
        <w:rPr>
          <w:b/>
          <w:bCs/>
          <w:sz w:val="24"/>
          <w:szCs w:val="24"/>
        </w:rPr>
        <w:t>2</w:t>
      </w:r>
      <w:r w:rsidRPr="00284876">
        <w:rPr>
          <w:b/>
          <w:bCs/>
          <w:sz w:val="24"/>
          <w:szCs w:val="24"/>
        </w:rPr>
        <w:t>b</w:t>
      </w:r>
      <w:r>
        <w:t xml:space="preserve">: </w:t>
      </w:r>
      <w:r w:rsidR="00EE6368" w:rsidRPr="00EE6368">
        <w:rPr>
          <w:rFonts w:cstheme="minorHAnsi"/>
          <w:sz w:val="24"/>
          <w:szCs w:val="24"/>
        </w:rPr>
        <w:t>Tính</w:t>
      </w:r>
      <w:r w:rsidR="00EE6368" w:rsidRPr="00EE6368">
        <w:rPr>
          <w:rFonts w:ascii="Times New Roman" w:hAnsi="Times New Roman" w:cs="Times New Roman"/>
          <w:sz w:val="24"/>
          <w:szCs w:val="24"/>
        </w:rPr>
        <w:t xml:space="preserve"> </w:t>
      </w:r>
      <w:r w:rsidR="00EE6368" w:rsidRPr="00F3622B">
        <w:rPr>
          <w:position w:val="-50"/>
        </w:rPr>
        <w:object w:dxaOrig="3460" w:dyaOrig="1120" w14:anchorId="1A37B5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73.1pt;height:55.85pt" o:ole="">
            <v:imagedata r:id="rId4" o:title=""/>
          </v:shape>
          <o:OLEObject Type="Embed" ProgID="Equation.DSMT4" ShapeID="_x0000_i1055" DrawAspect="Content" ObjectID="_1650723698" r:id="rId5"/>
        </w:object>
      </w:r>
      <w:r w:rsidR="00EE6368">
        <w:rPr>
          <w:rFonts w:ascii="Times New Roman" w:hAnsi="Times New Roman" w:cs="Times New Roman"/>
          <w:sz w:val="28"/>
          <w:szCs w:val="28"/>
        </w:rPr>
        <w:t xml:space="preserve">= </w:t>
      </w:r>
      <w:r w:rsidR="00BA38BE" w:rsidRPr="00F3622B">
        <w:rPr>
          <w:position w:val="-50"/>
        </w:rPr>
        <w:object w:dxaOrig="2079" w:dyaOrig="1120" w14:anchorId="15AED1E5">
          <v:shape id="_x0000_i1056" type="#_x0000_t75" style="width:103.85pt;height:55.85pt" o:ole="">
            <v:imagedata r:id="rId6" o:title=""/>
          </v:shape>
          <o:OLEObject Type="Embed" ProgID="Equation.DSMT4" ShapeID="_x0000_i1056" DrawAspect="Content" ObjectID="_1650723699" r:id="rId7"/>
        </w:object>
      </w:r>
      <w:r w:rsidR="00BA38BE">
        <w:rPr>
          <w:rFonts w:ascii="Times New Roman" w:hAnsi="Times New Roman" w:cs="Times New Roman"/>
          <w:sz w:val="28"/>
          <w:szCs w:val="28"/>
        </w:rPr>
        <w:t>=</w:t>
      </w:r>
      <w:r w:rsidR="00BA38BE" w:rsidRPr="00F3622B">
        <w:rPr>
          <w:position w:val="-30"/>
        </w:rPr>
        <w:object w:dxaOrig="1160" w:dyaOrig="720" w14:anchorId="254406D9">
          <v:shape id="_x0000_i1058" type="#_x0000_t75" style="width:58.15pt;height:36pt" o:ole="">
            <v:imagedata r:id="rId8" o:title=""/>
          </v:shape>
          <o:OLEObject Type="Embed" ProgID="Equation.DSMT4" ShapeID="_x0000_i1058" DrawAspect="Content" ObjectID="_1650723700" r:id="rId9"/>
        </w:object>
      </w:r>
    </w:p>
    <w:p w14:paraId="02FA91E7" w14:textId="236497EE" w:rsidR="00115645" w:rsidRDefault="0026492D" w:rsidP="00EE6368">
      <w:r w:rsidRPr="00284876">
        <w:rPr>
          <w:b/>
          <w:bCs/>
          <w:sz w:val="24"/>
          <w:szCs w:val="24"/>
        </w:rPr>
        <w:t>Bài 1.</w:t>
      </w:r>
      <w:r w:rsidR="00D50F8D" w:rsidRPr="00284876">
        <w:rPr>
          <w:b/>
          <w:bCs/>
          <w:sz w:val="24"/>
          <w:szCs w:val="24"/>
        </w:rPr>
        <w:t>3</w:t>
      </w:r>
      <w:r w:rsidRPr="00284876">
        <w:rPr>
          <w:b/>
          <w:bCs/>
          <w:sz w:val="24"/>
          <w:szCs w:val="24"/>
        </w:rPr>
        <w:t>c</w:t>
      </w:r>
      <w:r>
        <w:t xml:space="preserve">: </w:t>
      </w:r>
      <w:r w:rsidRPr="004663A2">
        <w:rPr>
          <w:position w:val="-50"/>
        </w:rPr>
        <w:object w:dxaOrig="1640" w:dyaOrig="1120" w14:anchorId="73A14C32">
          <v:shape id="_x0000_i1028" type="#_x0000_t75" style="width:81.7pt;height:56.3pt" o:ole="">
            <v:imagedata r:id="rId10" o:title=""/>
          </v:shape>
          <o:OLEObject Type="Embed" ProgID="Equation.DSMT4" ShapeID="_x0000_i1028" DrawAspect="Content" ObjectID="_1650723701" r:id="rId11"/>
        </w:object>
      </w:r>
      <w:r>
        <w:t xml:space="preserve">. Tính </w:t>
      </w:r>
      <w:r w:rsidRPr="004663A2">
        <w:rPr>
          <w:position w:val="-10"/>
        </w:rPr>
        <w:object w:dxaOrig="980" w:dyaOrig="360" w14:anchorId="0DF50A7C">
          <v:shape id="_x0000_i1029" type="#_x0000_t75" style="width:48.9pt;height:18pt" o:ole="">
            <v:imagedata r:id="rId12" o:title=""/>
          </v:shape>
          <o:OLEObject Type="Embed" ProgID="Equation.DSMT4" ShapeID="_x0000_i1029" DrawAspect="Content" ObjectID="_1650723702" r:id="rId13"/>
        </w:object>
      </w:r>
      <w:r>
        <w:t xml:space="preserve">. </w:t>
      </w:r>
    </w:p>
    <w:p w14:paraId="61BBFA45" w14:textId="77777777" w:rsidR="00893DDE" w:rsidRDefault="0026492D">
      <w:r w:rsidRPr="004663A2">
        <w:rPr>
          <w:position w:val="-50"/>
        </w:rPr>
        <w:object w:dxaOrig="1760" w:dyaOrig="1120" w14:anchorId="0C9FF551">
          <v:shape id="_x0000_i1030" type="#_x0000_t75" style="width:87.7pt;height:56.3pt" o:ole="">
            <v:imagedata r:id="rId14" o:title=""/>
          </v:shape>
          <o:OLEObject Type="Embed" ProgID="Equation.DSMT4" ShapeID="_x0000_i1030" DrawAspect="Content" ObjectID="_1650723703" r:id="rId15"/>
        </w:object>
      </w:r>
      <w:r w:rsidR="00115645" w:rsidRPr="004663A2">
        <w:rPr>
          <w:position w:val="-50"/>
        </w:rPr>
        <w:object w:dxaOrig="4560" w:dyaOrig="1120" w14:anchorId="6F92D5BA">
          <v:shape id="_x0000_i1031" type="#_x0000_t75" style="width:228pt;height:56.3pt" o:ole="">
            <v:imagedata r:id="rId16" o:title=""/>
          </v:shape>
          <o:OLEObject Type="Embed" ProgID="Equation.DSMT4" ShapeID="_x0000_i1031" DrawAspect="Content" ObjectID="_1650723704" r:id="rId17"/>
        </w:object>
      </w:r>
    </w:p>
    <w:p w14:paraId="037D217C" w14:textId="77777777" w:rsidR="00636FDF" w:rsidRDefault="00636FDF">
      <w:r w:rsidRPr="00284876">
        <w:rPr>
          <w:b/>
          <w:bCs/>
          <w:sz w:val="24"/>
          <w:szCs w:val="24"/>
        </w:rPr>
        <w:t>Bài 1.17</w:t>
      </w:r>
      <w:r w:rsidR="00197206">
        <w:t>: Xác định hạng của ma trận</w:t>
      </w:r>
    </w:p>
    <w:p w14:paraId="41364B19" w14:textId="77777777" w:rsidR="006A23F2" w:rsidRDefault="00197206">
      <w:r>
        <w:t xml:space="preserve">c) </w:t>
      </w:r>
      <w:r w:rsidRPr="004663A2">
        <w:rPr>
          <w:position w:val="-50"/>
        </w:rPr>
        <w:object w:dxaOrig="1400" w:dyaOrig="1120" w14:anchorId="6F1E2E56">
          <v:shape id="_x0000_i1032" type="#_x0000_t75" style="width:69.7pt;height:56.3pt" o:ole="">
            <v:imagedata r:id="rId18" o:title=""/>
          </v:shape>
          <o:OLEObject Type="Embed" ProgID="Equation.DSMT4" ShapeID="_x0000_i1032" DrawAspect="Content" ObjectID="_1650723705" r:id="rId19"/>
        </w:object>
      </w:r>
      <w:r w:rsidR="006A23F2">
        <w:t>(2)</w:t>
      </w:r>
      <w:r w:rsidR="006A23F2">
        <w:rPr>
          <w:rFonts w:cstheme="minorHAnsi"/>
        </w:rPr>
        <w:t>→(2)-2(1); (3)→(3)-3(1)</w:t>
      </w:r>
      <w:r w:rsidR="006A23F2" w:rsidRPr="006A23F2">
        <w:t xml:space="preserve"> </w:t>
      </w:r>
      <w:r w:rsidR="006A23F2" w:rsidRPr="004663A2">
        <w:rPr>
          <w:position w:val="-50"/>
        </w:rPr>
        <w:object w:dxaOrig="2260" w:dyaOrig="1120" w14:anchorId="73E49D7D">
          <v:shape id="_x0000_i1033" type="#_x0000_t75" style="width:113.1pt;height:56.3pt" o:ole="">
            <v:imagedata r:id="rId20" o:title=""/>
          </v:shape>
          <o:OLEObject Type="Embed" ProgID="Equation.DSMT4" ShapeID="_x0000_i1033" DrawAspect="Content" ObjectID="_1650723706" r:id="rId21"/>
        </w:object>
      </w:r>
    </w:p>
    <w:p w14:paraId="16555E9A" w14:textId="6F78993E" w:rsidR="006A23F2" w:rsidRDefault="006A23F2" w:rsidP="006A23F2">
      <w:pPr>
        <w:ind w:right="-720"/>
      </w:pPr>
      <w:r>
        <w:t>(2)</w:t>
      </w:r>
      <w:r>
        <w:rPr>
          <w:rFonts w:cstheme="minorHAnsi"/>
        </w:rPr>
        <w:t>→-1(2); (3)→-1(3)</w:t>
      </w:r>
      <w:r w:rsidRPr="006A23F2">
        <w:t xml:space="preserve"> </w:t>
      </w:r>
      <w:r w:rsidRPr="004663A2">
        <w:rPr>
          <w:position w:val="-50"/>
        </w:rPr>
        <w:object w:dxaOrig="1840" w:dyaOrig="1120" w14:anchorId="0B201D3D">
          <v:shape id="_x0000_i1034" type="#_x0000_t75" style="width:92.3pt;height:56.3pt" o:ole="">
            <v:imagedata r:id="rId22" o:title=""/>
          </v:shape>
          <o:OLEObject Type="Embed" ProgID="Equation.DSMT4" ShapeID="_x0000_i1034" DrawAspect="Content" ObjectID="_1650723707" r:id="rId23"/>
        </w:object>
      </w:r>
      <w:r>
        <w:t>(3)</w:t>
      </w:r>
      <w:r>
        <w:rPr>
          <w:rFonts w:cstheme="minorHAnsi"/>
        </w:rPr>
        <w:t>→</w:t>
      </w:r>
      <w:r>
        <w:t xml:space="preserve">(3)-5(2) </w:t>
      </w:r>
      <w:r w:rsidRPr="004663A2">
        <w:rPr>
          <w:position w:val="-50"/>
        </w:rPr>
        <w:object w:dxaOrig="2240" w:dyaOrig="1120" w14:anchorId="2CF92DFF">
          <v:shape id="_x0000_i1035" type="#_x0000_t75" style="width:111.7pt;height:56.3pt" o:ole="">
            <v:imagedata r:id="rId24" o:title=""/>
          </v:shape>
          <o:OLEObject Type="Embed" ProgID="Equation.DSMT4" ShapeID="_x0000_i1035" DrawAspect="Content" ObjectID="_1650723708" r:id="rId25"/>
        </w:object>
      </w:r>
      <w:r>
        <w:t>(3)</w:t>
      </w:r>
      <w:r>
        <w:rPr>
          <w:rFonts w:cstheme="minorHAnsi"/>
        </w:rPr>
        <w:t>→</w:t>
      </w:r>
      <m:oMath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18</m:t>
            </m:r>
          </m:den>
        </m:f>
      </m:oMath>
      <w:r>
        <w:rPr>
          <w:rFonts w:cstheme="minorHAnsi"/>
        </w:rPr>
        <w:t>(3)</w:t>
      </w:r>
      <w:r w:rsidRPr="006A23F2">
        <w:t xml:space="preserve"> </w:t>
      </w:r>
      <w:r w:rsidR="004A738A" w:rsidRPr="004663A2">
        <w:rPr>
          <w:position w:val="-50"/>
        </w:rPr>
        <w:object w:dxaOrig="1680" w:dyaOrig="1120" w14:anchorId="50FACC78">
          <v:shape id="_x0000_i1036" type="#_x0000_t75" style="width:84pt;height:56.3pt" o:ole="">
            <v:imagedata r:id="rId26" o:title=""/>
          </v:shape>
          <o:OLEObject Type="Embed" ProgID="Equation.DSMT4" ShapeID="_x0000_i1036" DrawAspect="Content" ObjectID="_1650723709" r:id="rId27"/>
        </w:object>
      </w:r>
    </w:p>
    <w:p w14:paraId="009BDAB6" w14:textId="557FD314" w:rsidR="004A738A" w:rsidRDefault="004A738A" w:rsidP="006A23F2">
      <w:pPr>
        <w:ind w:right="-720"/>
      </w:pPr>
      <w:r>
        <w:t>Vậy hàng của ma trận là 3.</w:t>
      </w:r>
    </w:p>
    <w:p w14:paraId="54E458B7" w14:textId="49981982" w:rsidR="00D50F8D" w:rsidRDefault="00B767CA" w:rsidP="00AF347A">
      <w:pPr>
        <w:ind w:right="-720"/>
      </w:pPr>
      <w:r>
        <w:lastRenderedPageBreak/>
        <w:t xml:space="preserve">d) </w:t>
      </w:r>
      <w:r w:rsidRPr="004663A2">
        <w:rPr>
          <w:position w:val="-50"/>
        </w:rPr>
        <w:object w:dxaOrig="1600" w:dyaOrig="1120" w14:anchorId="51F2D0C6">
          <v:shape id="_x0000_i1037" type="#_x0000_t75" style="width:80.3pt;height:56.3pt" o:ole="">
            <v:imagedata r:id="rId28" o:title=""/>
          </v:shape>
          <o:OLEObject Type="Embed" ProgID="Equation.DSMT4" ShapeID="_x0000_i1037" DrawAspect="Content" ObjectID="_1650723710" r:id="rId29"/>
        </w:object>
      </w:r>
      <w:r w:rsidR="00AF347A">
        <w:t>(2)</w:t>
      </w:r>
      <w:r w:rsidR="00AF347A">
        <w:rPr>
          <w:rFonts w:cstheme="minorHAnsi"/>
        </w:rPr>
        <w:t>→(2)-2(1); (3)→(3)-3(1)</w:t>
      </w:r>
      <w:r w:rsidR="00AF347A" w:rsidRPr="00AF347A">
        <w:t xml:space="preserve"> </w:t>
      </w:r>
      <w:r w:rsidR="00AF347A" w:rsidRPr="004663A2">
        <w:rPr>
          <w:position w:val="-50"/>
        </w:rPr>
        <w:object w:dxaOrig="1820" w:dyaOrig="1120" w14:anchorId="6E551F65">
          <v:shape id="_x0000_i1038" type="#_x0000_t75" style="width:90.9pt;height:56.3pt" o:ole="">
            <v:imagedata r:id="rId30" o:title=""/>
          </v:shape>
          <o:OLEObject Type="Embed" ProgID="Equation.DSMT4" ShapeID="_x0000_i1038" DrawAspect="Content" ObjectID="_1650723711" r:id="rId31"/>
        </w:object>
      </w:r>
      <w:r w:rsidR="00AF347A">
        <w:t>(2)</w:t>
      </w:r>
      <w:r w:rsidR="00AF347A">
        <w:rPr>
          <w:rFonts w:cstheme="minorHAnsi"/>
        </w:rPr>
        <w:t>↔(3)</w:t>
      </w:r>
      <w:r w:rsidR="00AF347A" w:rsidRPr="00AF347A">
        <w:t xml:space="preserve"> </w:t>
      </w:r>
      <w:r w:rsidR="00AF347A" w:rsidRPr="004663A2">
        <w:rPr>
          <w:position w:val="-50"/>
        </w:rPr>
        <w:object w:dxaOrig="1820" w:dyaOrig="1120" w14:anchorId="51CB117C">
          <v:shape id="_x0000_i1039" type="#_x0000_t75" style="width:90.9pt;height:56.3pt" o:ole="">
            <v:imagedata r:id="rId32" o:title=""/>
          </v:shape>
          <o:OLEObject Type="Embed" ProgID="Equation.DSMT4" ShapeID="_x0000_i1039" DrawAspect="Content" ObjectID="_1650723712" r:id="rId33"/>
        </w:object>
      </w:r>
    </w:p>
    <w:p w14:paraId="6B177C0C" w14:textId="4FBF6A74" w:rsidR="00AF347A" w:rsidRDefault="00AF347A" w:rsidP="00AF347A">
      <w:pPr>
        <w:ind w:right="-720"/>
      </w:pPr>
      <w:r>
        <w:rPr>
          <w:rFonts w:cstheme="minorHAnsi"/>
        </w:rPr>
        <w:t>(2)→(2)-(3)</w:t>
      </w:r>
      <w:r w:rsidRPr="00AF347A">
        <w:t xml:space="preserve"> </w:t>
      </w:r>
      <w:r w:rsidRPr="004663A2">
        <w:rPr>
          <w:position w:val="-50"/>
        </w:rPr>
        <w:object w:dxaOrig="1820" w:dyaOrig="1120" w14:anchorId="372A87E5">
          <v:shape id="_x0000_i1040" type="#_x0000_t75" style="width:90.9pt;height:56.3pt" o:ole="">
            <v:imagedata r:id="rId34" o:title=""/>
          </v:shape>
          <o:OLEObject Type="Embed" ProgID="Equation.DSMT4" ShapeID="_x0000_i1040" DrawAspect="Content" ObjectID="_1650723713" r:id="rId35"/>
        </w:object>
      </w:r>
      <w:r>
        <w:t>(3)</w:t>
      </w:r>
      <w:r>
        <w:rPr>
          <w:rFonts w:cstheme="minorHAnsi"/>
        </w:rPr>
        <w:t>→(3)-4(2)</w:t>
      </w:r>
      <w:r w:rsidRPr="00AF347A">
        <w:t xml:space="preserve"> </w:t>
      </w:r>
      <w:r w:rsidRPr="004663A2">
        <w:rPr>
          <w:position w:val="-50"/>
        </w:rPr>
        <w:object w:dxaOrig="1880" w:dyaOrig="1120" w14:anchorId="591B5D48">
          <v:shape id="_x0000_i1041" type="#_x0000_t75" style="width:93.7pt;height:56.3pt" o:ole="">
            <v:imagedata r:id="rId36" o:title=""/>
          </v:shape>
          <o:OLEObject Type="Embed" ProgID="Equation.DSMT4" ShapeID="_x0000_i1041" DrawAspect="Content" ObjectID="_1650723714" r:id="rId37"/>
        </w:object>
      </w:r>
      <w:r w:rsidRPr="004663A2">
        <w:rPr>
          <w:position w:val="-50"/>
        </w:rPr>
        <w:object w:dxaOrig="1820" w:dyaOrig="1120" w14:anchorId="4312D350">
          <v:shape id="_x0000_i1042" type="#_x0000_t75" style="width:90.9pt;height:56.3pt" o:ole="">
            <v:imagedata r:id="rId38" o:title=""/>
          </v:shape>
          <o:OLEObject Type="Embed" ProgID="Equation.DSMT4" ShapeID="_x0000_i1042" DrawAspect="Content" ObjectID="_1650723715" r:id="rId39"/>
        </w:object>
      </w:r>
      <w:r w:rsidR="00115B3A">
        <w:t>(3)</w:t>
      </w:r>
      <w:r w:rsidR="00115B3A">
        <w:rPr>
          <w:rFonts w:cstheme="minorHAnsi"/>
        </w:rPr>
        <w:t>→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</m:oMath>
      <w:r w:rsidR="00BE57DA">
        <w:rPr>
          <w:rFonts w:eastAsiaTheme="minorEastAsia" w:cstheme="minorHAnsi"/>
        </w:rPr>
        <w:t>(3)</w:t>
      </w:r>
      <w:r w:rsidR="00BE57DA" w:rsidRPr="00BE57DA">
        <w:t xml:space="preserve"> </w:t>
      </w:r>
      <w:r w:rsidR="00BE57DA" w:rsidRPr="004663A2">
        <w:rPr>
          <w:position w:val="-50"/>
        </w:rPr>
        <w:object w:dxaOrig="1820" w:dyaOrig="1120" w14:anchorId="1C979277">
          <v:shape id="_x0000_i1043" type="#_x0000_t75" style="width:90.9pt;height:56.3pt" o:ole="">
            <v:imagedata r:id="rId40" o:title=""/>
          </v:shape>
          <o:OLEObject Type="Embed" ProgID="Equation.DSMT4" ShapeID="_x0000_i1043" DrawAspect="Content" ObjectID="_1650723716" r:id="rId41"/>
        </w:object>
      </w:r>
      <w:r w:rsidR="00BE57DA">
        <w:t>. Vậy hạng của ma trận là 3</w:t>
      </w:r>
      <w:r w:rsidR="007B06AF">
        <w:t>.</w:t>
      </w:r>
    </w:p>
    <w:p w14:paraId="7D63C3BF" w14:textId="621CE85F" w:rsidR="004B4986" w:rsidRDefault="00016B05" w:rsidP="00AF347A">
      <w:pPr>
        <w:ind w:right="-720"/>
      </w:pPr>
      <w:r w:rsidRPr="00284876">
        <w:rPr>
          <w:b/>
          <w:bCs/>
          <w:sz w:val="24"/>
          <w:szCs w:val="24"/>
        </w:rPr>
        <w:t>Bài 1.18a</w:t>
      </w:r>
      <w:r>
        <w:t>:</w:t>
      </w:r>
      <w:r w:rsidR="00484757">
        <w:t xml:space="preserve"> Tìm và biện luận hạng của ma trận theo tham số m</w:t>
      </w:r>
    </w:p>
    <w:p w14:paraId="6705DB4A" w14:textId="77777777" w:rsidR="00E20DF2" w:rsidRDefault="00484757" w:rsidP="00810446">
      <w:pPr>
        <w:tabs>
          <w:tab w:val="left" w:pos="6454"/>
        </w:tabs>
        <w:ind w:right="-720"/>
      </w:pPr>
      <w:r w:rsidRPr="00F3622B">
        <w:rPr>
          <w:position w:val="-50"/>
        </w:rPr>
        <w:object w:dxaOrig="1300" w:dyaOrig="1120" w14:anchorId="1B3772DD">
          <v:shape id="_x0000_i1072" type="#_x0000_t75" style="width:65.1pt;height:55.85pt" o:ole="">
            <v:imagedata r:id="rId42" o:title=""/>
          </v:shape>
          <o:OLEObject Type="Embed" ProgID="Equation.DSMT4" ShapeID="_x0000_i1072" DrawAspect="Content" ObjectID="_1650723717" r:id="rId43"/>
        </w:object>
      </w:r>
      <w:r w:rsidR="00074510">
        <w:t>(2)</w:t>
      </w:r>
      <w:r w:rsidR="00074510">
        <w:rPr>
          <w:rFonts w:cstheme="minorHAnsi"/>
        </w:rPr>
        <w:t>→(2)-2(1); (3)→(3)-(1)</w:t>
      </w:r>
      <w:r w:rsidR="00C14301" w:rsidRPr="00C14301">
        <w:t xml:space="preserve"> </w:t>
      </w:r>
      <w:r w:rsidR="00C14301" w:rsidRPr="00F3622B">
        <w:rPr>
          <w:position w:val="-50"/>
        </w:rPr>
        <w:object w:dxaOrig="2160" w:dyaOrig="1120" w14:anchorId="2402AE37">
          <v:shape id="_x0000_i1075" type="#_x0000_t75" style="width:108pt;height:55.85pt" o:ole="">
            <v:imagedata r:id="rId44" o:title=""/>
          </v:shape>
          <o:OLEObject Type="Embed" ProgID="Equation.DSMT4" ShapeID="_x0000_i1075" DrawAspect="Content" ObjectID="_1650723718" r:id="rId45"/>
        </w:object>
      </w:r>
      <w:r w:rsidR="00810446">
        <w:t>(3)</w:t>
      </w:r>
      <w:r w:rsidR="00810446">
        <w:rPr>
          <w:rFonts w:cstheme="minorHAnsi"/>
        </w:rPr>
        <w:t>→</w:t>
      </w:r>
      <w:r w:rsidR="00810446">
        <w:t>(3)+(m-1).(1)</w:t>
      </w:r>
      <w:r w:rsidR="00E20DF2" w:rsidRPr="00E20DF2">
        <w:t xml:space="preserve"> </w:t>
      </w:r>
      <w:r w:rsidR="00E20DF2" w:rsidRPr="00F3622B">
        <w:rPr>
          <w:position w:val="-50"/>
        </w:rPr>
        <w:object w:dxaOrig="2260" w:dyaOrig="1120" w14:anchorId="17EBEDC6">
          <v:shape id="_x0000_i1076" type="#_x0000_t75" style="width:113.1pt;height:55.85pt" o:ole="">
            <v:imagedata r:id="rId46" o:title=""/>
          </v:shape>
          <o:OLEObject Type="Embed" ProgID="Equation.DSMT4" ShapeID="_x0000_i1076" DrawAspect="Content" ObjectID="_1650723719" r:id="rId47"/>
        </w:object>
      </w:r>
    </w:p>
    <w:p w14:paraId="3B9E68CC" w14:textId="3E476E02" w:rsidR="00037E6C" w:rsidRDefault="00C03EE0" w:rsidP="00810446">
      <w:pPr>
        <w:tabs>
          <w:tab w:val="left" w:pos="6454"/>
        </w:tabs>
        <w:ind w:right="-720"/>
      </w:pPr>
      <w:r w:rsidRPr="00C03EE0">
        <w:rPr>
          <w:u w:val="single"/>
        </w:rPr>
        <w:t>Trường hợp 1</w:t>
      </w:r>
      <w:r>
        <w:t>: m(m</w:t>
      </w:r>
      <w:r w:rsidR="00037E6C">
        <w:t xml:space="preserve"> </w:t>
      </w:r>
      <w:r>
        <w:t>-</w:t>
      </w:r>
      <w:r w:rsidR="00037E6C">
        <w:t xml:space="preserve"> </w:t>
      </w:r>
      <w:r>
        <w:t>5)</w:t>
      </w:r>
      <w:r w:rsidR="00037E6C">
        <w:t xml:space="preserve"> </w:t>
      </w:r>
      <w:r>
        <w:t>=</w:t>
      </w:r>
      <w:r w:rsidR="00037E6C">
        <w:t xml:space="preserve"> </w:t>
      </w:r>
      <w:r>
        <w:t>0</w:t>
      </w:r>
      <w:r w:rsidR="00037E6C">
        <w:rPr>
          <w:rFonts w:cstheme="minorHAnsi"/>
        </w:rPr>
        <w:t xml:space="preserve"> suy ra m=5 hoặc m=0. Ma trận có dạng: </w:t>
      </w:r>
      <w:r w:rsidR="00037E6C" w:rsidRPr="00F3622B">
        <w:rPr>
          <w:position w:val="-50"/>
        </w:rPr>
        <w:object w:dxaOrig="1620" w:dyaOrig="1120" w14:anchorId="7C9DD481">
          <v:shape id="_x0000_i1077" type="#_x0000_t75" style="width:81.25pt;height:55.85pt" o:ole="">
            <v:imagedata r:id="rId48" o:title=""/>
          </v:shape>
          <o:OLEObject Type="Embed" ProgID="Equation.DSMT4" ShapeID="_x0000_i1077" DrawAspect="Content" ObjectID="_1650723720" r:id="rId49"/>
        </w:object>
      </w:r>
    </w:p>
    <w:p w14:paraId="19B481C5" w14:textId="1D500CA7" w:rsidR="00037E6C" w:rsidRDefault="00037E6C" w:rsidP="00810446">
      <w:pPr>
        <w:tabs>
          <w:tab w:val="left" w:pos="6454"/>
        </w:tabs>
        <w:ind w:right="-720"/>
      </w:pPr>
      <w:r>
        <w:t>Vậy hạng của ma trận trong trường hợp này là 2.</w:t>
      </w:r>
    </w:p>
    <w:p w14:paraId="23021EB0" w14:textId="0F2B702D" w:rsidR="00037E6C" w:rsidRDefault="00037E6C" w:rsidP="00810446">
      <w:pPr>
        <w:tabs>
          <w:tab w:val="left" w:pos="6454"/>
        </w:tabs>
        <w:ind w:right="-720"/>
      </w:pPr>
      <w:r w:rsidRPr="00284876">
        <w:rPr>
          <w:u w:val="single"/>
        </w:rPr>
        <w:t>Trường hợp 2</w:t>
      </w:r>
      <w:r>
        <w:t xml:space="preserve">: m(m - 5) </w:t>
      </w:r>
      <w:r>
        <w:rPr>
          <w:rFonts w:cstheme="minorHAnsi"/>
        </w:rPr>
        <w:t xml:space="preserve">≠ </w:t>
      </w:r>
      <w:r>
        <w:t>0</w:t>
      </w:r>
      <w:r w:rsidR="00344B39">
        <w:t xml:space="preserve"> suy ra m</w:t>
      </w:r>
      <w:r w:rsidR="00344B39">
        <w:rPr>
          <w:rFonts w:cstheme="minorHAnsi"/>
        </w:rPr>
        <w:t xml:space="preserve">≠0 và m≠5. Ma trận có dạng: </w:t>
      </w:r>
      <w:r w:rsidR="00344B39" w:rsidRPr="00F3622B">
        <w:rPr>
          <w:position w:val="-50"/>
        </w:rPr>
        <w:object w:dxaOrig="1960" w:dyaOrig="1120" w14:anchorId="2251764B">
          <v:shape id="_x0000_i1081" type="#_x0000_t75" style="width:97.85pt;height:55.85pt" o:ole="">
            <v:imagedata r:id="rId50" o:title=""/>
          </v:shape>
          <o:OLEObject Type="Embed" ProgID="Equation.DSMT4" ShapeID="_x0000_i1081" DrawAspect="Content" ObjectID="_1650723721" r:id="rId51"/>
        </w:object>
      </w:r>
    </w:p>
    <w:p w14:paraId="107B220D" w14:textId="54BB2036" w:rsidR="00344B39" w:rsidRDefault="00344B39" w:rsidP="00810446">
      <w:pPr>
        <w:tabs>
          <w:tab w:val="left" w:pos="6454"/>
        </w:tabs>
        <w:ind w:right="-720"/>
      </w:pPr>
      <w:r>
        <w:t>Vậy hạng của ma trận trong trường hợp này là 2.</w:t>
      </w:r>
    </w:p>
    <w:p w14:paraId="0A0B5F2E" w14:textId="6DF890CA" w:rsidR="00484757" w:rsidRDefault="00810446" w:rsidP="00810446">
      <w:pPr>
        <w:tabs>
          <w:tab w:val="left" w:pos="6454"/>
        </w:tabs>
        <w:ind w:right="-720"/>
      </w:pPr>
      <w:r>
        <w:tab/>
      </w:r>
    </w:p>
    <w:p w14:paraId="5AFFDADA" w14:textId="0B60B3C1" w:rsidR="00016B05" w:rsidRDefault="00016B05" w:rsidP="00AF347A">
      <w:pPr>
        <w:ind w:right="-720"/>
      </w:pPr>
      <w:r w:rsidRPr="00284876">
        <w:rPr>
          <w:b/>
          <w:bCs/>
          <w:sz w:val="24"/>
          <w:szCs w:val="24"/>
        </w:rPr>
        <w:t>Bài 1.21b</w:t>
      </w:r>
      <w:r>
        <w:t>: Tìm nghịch đảo của ma trận</w:t>
      </w:r>
    </w:p>
    <w:p w14:paraId="055F4225" w14:textId="507AD5EB" w:rsidR="00016B05" w:rsidRDefault="00BD3263" w:rsidP="00AF347A">
      <w:pPr>
        <w:ind w:right="-720"/>
      </w:pPr>
      <w:r w:rsidRPr="00016B05">
        <w:rPr>
          <w:position w:val="-52"/>
        </w:rPr>
        <w:object w:dxaOrig="2520" w:dyaOrig="1160" w14:anchorId="34CA4B1B">
          <v:shape id="_x0000_i1044" type="#_x0000_t75" style="width:126pt;height:57.7pt" o:ole="">
            <v:imagedata r:id="rId52" o:title=""/>
          </v:shape>
          <o:OLEObject Type="Embed" ProgID="Equation.DSMT4" ShapeID="_x0000_i1044" DrawAspect="Content" ObjectID="_1650723722" r:id="rId53"/>
        </w:object>
      </w:r>
      <w:r w:rsidR="00016B05">
        <w:t>(2)</w:t>
      </w:r>
      <w:r w:rsidR="00016B05">
        <w:rPr>
          <w:rFonts w:cstheme="minorHAnsi"/>
        </w:rPr>
        <w:t>→(2)-2(1); (3)→(3)-(1)</w:t>
      </w:r>
      <w:r w:rsidR="00016B05" w:rsidRPr="00016B05">
        <w:t xml:space="preserve"> </w:t>
      </w:r>
      <w:r w:rsidR="00016B05" w:rsidRPr="004663A2">
        <w:rPr>
          <w:position w:val="-52"/>
        </w:rPr>
        <w:object w:dxaOrig="2540" w:dyaOrig="1160" w14:anchorId="232CC4BF">
          <v:shape id="_x0000_i1045" type="#_x0000_t75" style="width:126.9pt;height:57.7pt" o:ole="">
            <v:imagedata r:id="rId54" o:title=""/>
          </v:shape>
          <o:OLEObject Type="Embed" ProgID="Equation.DSMT4" ShapeID="_x0000_i1045" DrawAspect="Content" ObjectID="_1650723723" r:id="rId55"/>
        </w:object>
      </w:r>
      <w:r w:rsidR="00016B05">
        <w:t>(1)</w:t>
      </w:r>
      <w:r w:rsidR="00016B05">
        <w:rPr>
          <w:rFonts w:cstheme="minorHAnsi"/>
        </w:rPr>
        <w:t>→(1)+2(2); (3)→(3)-3(2)</w:t>
      </w:r>
    </w:p>
    <w:p w14:paraId="46251979" w14:textId="559D7061" w:rsidR="00016B05" w:rsidRDefault="007C36A0" w:rsidP="00AF347A">
      <w:pPr>
        <w:ind w:right="-720"/>
      </w:pPr>
      <w:r w:rsidRPr="004663A2">
        <w:rPr>
          <w:position w:val="-52"/>
        </w:rPr>
        <w:object w:dxaOrig="2640" w:dyaOrig="1160" w14:anchorId="0D09B3A9">
          <v:shape id="_x0000_i1061" type="#_x0000_t75" style="width:132pt;height:57.7pt" o:ole="">
            <v:imagedata r:id="rId56" o:title=""/>
          </v:shape>
          <o:OLEObject Type="Embed" ProgID="Equation.DSMT4" ShapeID="_x0000_i1061" DrawAspect="Content" ObjectID="_1650723724" r:id="rId57"/>
        </w:object>
      </w:r>
      <w:r w:rsidR="001C0496">
        <w:t>(3)</w:t>
      </w:r>
      <w:r w:rsidR="001C0496">
        <w:rPr>
          <w:rFonts w:cstheme="minorHAnsi"/>
        </w:rPr>
        <w:t>→-1(3)</w:t>
      </w:r>
      <w:r w:rsidRPr="004663A2">
        <w:rPr>
          <w:position w:val="-52"/>
        </w:rPr>
        <w:object w:dxaOrig="2520" w:dyaOrig="1160" w14:anchorId="36A3AC20">
          <v:shape id="_x0000_i1065" type="#_x0000_t75" style="width:126pt;height:57.7pt" o:ole="">
            <v:imagedata r:id="rId58" o:title=""/>
          </v:shape>
          <o:OLEObject Type="Embed" ProgID="Equation.DSMT4" ShapeID="_x0000_i1065" DrawAspect="Content" ObjectID="_1650723725" r:id="rId59"/>
        </w:object>
      </w:r>
      <w:r w:rsidR="00BD3263">
        <w:t>(2)</w:t>
      </w:r>
      <w:r w:rsidR="00BD3263">
        <w:rPr>
          <w:rFonts w:cstheme="minorHAnsi"/>
        </w:rPr>
        <w:t>→(2)-2(3); (1)→(1)-6(3)</w:t>
      </w:r>
      <w:r w:rsidR="00BD3263" w:rsidRPr="00BD3263">
        <w:t xml:space="preserve"> </w:t>
      </w:r>
      <w:r w:rsidRPr="004663A2">
        <w:rPr>
          <w:position w:val="-52"/>
        </w:rPr>
        <w:object w:dxaOrig="2760" w:dyaOrig="1160" w14:anchorId="02CEACB4">
          <v:shape id="_x0000_i1069" type="#_x0000_t75" style="width:138pt;height:57.7pt" o:ole="">
            <v:imagedata r:id="rId60" o:title=""/>
          </v:shape>
          <o:OLEObject Type="Embed" ProgID="Equation.DSMT4" ShapeID="_x0000_i1069" DrawAspect="Content" ObjectID="_1650723726" r:id="rId61"/>
        </w:object>
      </w:r>
      <w:r w:rsidR="00BD3263">
        <w:t xml:space="preserve">. Vậy nghịch đảo của ma trận B là </w:t>
      </w:r>
      <w:r w:rsidRPr="004663A2">
        <w:rPr>
          <w:position w:val="-50"/>
        </w:rPr>
        <w:object w:dxaOrig="1620" w:dyaOrig="1120" w14:anchorId="54D04034">
          <v:shape id="_x0000_i1071" type="#_x0000_t75" style="width:81.25pt;height:56.3pt" o:ole="">
            <v:imagedata r:id="rId62" o:title=""/>
          </v:shape>
          <o:OLEObject Type="Embed" ProgID="Equation.DSMT4" ShapeID="_x0000_i1071" DrawAspect="Content" ObjectID="_1650723727" r:id="rId63"/>
        </w:object>
      </w:r>
    </w:p>
    <w:sectPr w:rsidR="00016B0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0D5DA9"/>
    <w:rsid w:val="00016B05"/>
    <w:rsid w:val="00037E6C"/>
    <w:rsid w:val="00074510"/>
    <w:rsid w:val="000D5DA9"/>
    <w:rsid w:val="00115645"/>
    <w:rsid w:val="00115B3A"/>
    <w:rsid w:val="00197206"/>
    <w:rsid w:val="001C0496"/>
    <w:rsid w:val="0026492D"/>
    <w:rsid w:val="00284876"/>
    <w:rsid w:val="002C2E45"/>
    <w:rsid w:val="00344B39"/>
    <w:rsid w:val="00451302"/>
    <w:rsid w:val="00484757"/>
    <w:rsid w:val="004A738A"/>
    <w:rsid w:val="004B4986"/>
    <w:rsid w:val="005F40C2"/>
    <w:rsid w:val="00636FDF"/>
    <w:rsid w:val="006A23F2"/>
    <w:rsid w:val="007B06AF"/>
    <w:rsid w:val="007C36A0"/>
    <w:rsid w:val="00810446"/>
    <w:rsid w:val="00893DDE"/>
    <w:rsid w:val="008B6BC1"/>
    <w:rsid w:val="009619E3"/>
    <w:rsid w:val="00AE115B"/>
    <w:rsid w:val="00AF347A"/>
    <w:rsid w:val="00B767CA"/>
    <w:rsid w:val="00BA38BE"/>
    <w:rsid w:val="00BD3263"/>
    <w:rsid w:val="00BE57DA"/>
    <w:rsid w:val="00C03EE0"/>
    <w:rsid w:val="00C14301"/>
    <w:rsid w:val="00D50F8D"/>
    <w:rsid w:val="00D510BF"/>
    <w:rsid w:val="00E169B9"/>
    <w:rsid w:val="00E20DF2"/>
    <w:rsid w:val="00E75D81"/>
    <w:rsid w:val="00EE6368"/>
    <w:rsid w:val="00F169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230652"/>
  <w15:chartTrackingRefBased/>
  <w15:docId w15:val="{208382EA-0832-4B7F-9434-AB8F69929D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A23F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0782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3</Pages>
  <Words>272</Words>
  <Characters>155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ho</dc:creator>
  <cp:keywords/>
  <dc:description/>
  <cp:lastModifiedBy>Huynh Tho</cp:lastModifiedBy>
  <cp:revision>32</cp:revision>
  <dcterms:created xsi:type="dcterms:W3CDTF">2020-05-09T08:10:00Z</dcterms:created>
  <dcterms:modified xsi:type="dcterms:W3CDTF">2020-05-11T10:28:00Z</dcterms:modified>
</cp:coreProperties>
</file>